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3028A" w:rsidRPr="00C52325" w:rsidRDefault="0003028A">
      <w:pPr>
        <w:rPr>
          <w:rFonts w:ascii="Times New Roman" w:hAnsi="Times New Roman" w:cs="Times New Roman"/>
          <w:sz w:val="28"/>
          <w:szCs w:val="28"/>
        </w:rPr>
      </w:pPr>
      <w:r w:rsidRPr="00C52325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Math 20-1 Chapter 6 Rational Expressions and Equations </w:t>
      </w:r>
      <w:r w:rsidR="004D26DA">
        <w:rPr>
          <w:rFonts w:ascii="Times New Roman" w:hAnsi="Times New Roman" w:cs="Times New Roman"/>
          <w:b/>
          <w:bCs/>
          <w:color w:val="A61C00"/>
          <w:sz w:val="28"/>
          <w:szCs w:val="28"/>
        </w:rPr>
        <w:t xml:space="preserve">Concept </w:t>
      </w:r>
      <w:r w:rsidRPr="00C52325">
        <w:rPr>
          <w:rFonts w:ascii="Times New Roman" w:hAnsi="Times New Roman" w:cs="Times New Roman"/>
          <w:b/>
          <w:bCs/>
          <w:color w:val="A61C00"/>
          <w:sz w:val="28"/>
          <w:szCs w:val="28"/>
        </w:rPr>
        <w:t>Review</w:t>
      </w:r>
    </w:p>
    <w:p w:rsidR="0003028A" w:rsidRPr="00836747" w:rsidRDefault="000302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4849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2069"/>
        <w:gridCol w:w="7202"/>
      </w:tblGrid>
      <w:tr w:rsidR="0003028A" w:rsidRPr="00836747" w:rsidTr="001C14BD">
        <w:tblPrEx>
          <w:tblCellMar>
            <w:top w:w="0" w:type="dxa"/>
            <w:bottom w:w="0" w:type="dxa"/>
          </w:tblCellMar>
        </w:tblPrEx>
        <w:trPr>
          <w:trHeight w:val="375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Key Idea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 or Example</w:t>
            </w:r>
          </w:p>
        </w:tc>
      </w:tr>
      <w:tr w:rsidR="00CA100E" w:rsidRPr="00836747" w:rsidTr="001C14BD">
        <w:tblPrEx>
          <w:tblCellMar>
            <w:top w:w="0" w:type="dxa"/>
            <w:bottom w:w="0" w:type="dxa"/>
          </w:tblCellMar>
        </w:tblPrEx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A100E" w:rsidRPr="00CA100E" w:rsidRDefault="00CA100E">
            <w:pPr>
              <w:spacing w:line="240" w:lineRule="auto"/>
              <w:rPr>
                <w:rFonts w:ascii="Times New Roman" w:hAnsi="Times New Roman" w:cs="Times New Roman"/>
                <w:bCs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bCs/>
                <w:sz w:val="20"/>
                <w:szCs w:val="20"/>
              </w:rPr>
              <w:t>Simplifying Rational Expression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CA100E" w:rsidRPr="00CA100E" w:rsidRDefault="00CA100E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A rat</w:t>
            </w:r>
            <w:r w:rsidR="00B34F72">
              <w:rPr>
                <w:rFonts w:ascii="Times New Roman" w:eastAsia="Times New Roman" w:hAnsi="Times New Roman" w:cs="Times New Roman"/>
                <w:sz w:val="20"/>
                <w:szCs w:val="20"/>
              </w:rPr>
              <w:t>ional expression is a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fraction</w:t>
            </w:r>
            <w:r w:rsidR="00C52325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, </w:t>
            </w:r>
            <w:r w:rsidRPr="00836747">
              <w:rPr>
                <w:rFonts w:ascii="Times New Roman" w:hAnsi="Times New Roman"/>
                <w:position w:val="-28"/>
                <w:sz w:val="20"/>
                <w:szCs w:val="20"/>
              </w:rPr>
              <w:object w:dxaOrig="2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75pt;height:33pt" o:ole="">
                  <v:imagedata r:id="rId6" o:title=""/>
                </v:shape>
                <o:OLEObject Type="Embed" ProgID="Equation.DSMT4" ShapeID="_x0000_i1025" DrawAspect="Content" ObjectID="_1396611047" r:id="rId7"/>
              </w:objec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where </w:t>
            </w:r>
            <w:r w:rsidRPr="00CA100E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 xml:space="preserve">p 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and </w:t>
            </w:r>
            <w:r w:rsidRPr="00CA100E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>q</w:t>
            </w:r>
            <w:r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 xml:space="preserve"> </w:t>
            </w:r>
            <w:r w:rsidR="00B34F72">
              <w:rPr>
                <w:rFonts w:ascii="Times New Roman" w:eastAsia="Times New Roman" w:hAnsi="Times New Roman" w:cs="Times New Roman"/>
                <w:sz w:val="20"/>
                <w:szCs w:val="20"/>
              </w:rPr>
              <w:t>are polynomials,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CA100E">
              <w:rPr>
                <w:rFonts w:ascii="Times New Roman" w:eastAsia="Times New Roman" w:hAnsi="Times New Roman" w:cs="Times New Roman"/>
                <w:i/>
                <w:iCs/>
                <w:sz w:val="20"/>
                <w:szCs w:val="20"/>
              </w:rPr>
              <w:t xml:space="preserve">q </w:t>
            </w:r>
            <w:r w:rsidRPr="00CA100E">
              <w:rPr>
                <w:rFonts w:ascii="Times New Roman" w:eastAsia="UniMath-Regular" w:hAnsi="Times New Roman" w:cs="Times New Roman"/>
                <w:sz w:val="20"/>
                <w:szCs w:val="20"/>
              </w:rPr>
              <w:t xml:space="preserve">≠ 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0.</w:t>
            </w:r>
          </w:p>
          <w:p w:rsidR="00CA100E" w:rsidRDefault="00CA100E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A non-permissible value is a value of the variable that causes an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expression to be undefined. For a rational expression, this occurs</w:t>
            </w: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when the denominator is zero.</w:t>
            </w:r>
          </w:p>
          <w:p w:rsidR="00CA100E" w:rsidRDefault="00CA100E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>Indicate all non-permissible values for variables in a rational expression.</w:t>
            </w:r>
          </w:p>
          <w:p w:rsidR="00CA100E" w:rsidRPr="00CA100E" w:rsidRDefault="00CA100E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</w:p>
          <w:p w:rsidR="00C52325" w:rsidRDefault="00CA100E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Rational expressions can be simplified by:</w:t>
            </w:r>
            <w:r w:rsidR="00B34F72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 </w:t>
            </w:r>
          </w:p>
          <w:p w:rsidR="00CA100E" w:rsidRPr="00CA100E" w:rsidRDefault="00B34F72" w:rsidP="00CA100E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="00CA100E"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factoring the numerator and the denominator</w:t>
            </w:r>
          </w:p>
          <w:p w:rsidR="00CA100E" w:rsidRDefault="00C52325" w:rsidP="00CA100E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="00CA100E" w:rsidRP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determining non-permissible values</w:t>
            </w:r>
            <w:r w:rsid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for variables</w:t>
            </w:r>
          </w:p>
          <w:p w:rsidR="00CA100E" w:rsidRDefault="00B34F72" w:rsidP="00CA100E">
            <w:pPr>
              <w:spacing w:line="240" w:lineRule="auto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 </w:t>
            </w:r>
            <w:r w:rsidR="007E2B4F">
              <w:rPr>
                <w:rFonts w:ascii="Times New Roman" w:eastAsia="Times New Roman" w:hAnsi="Times New Roman" w:cs="Times New Roman"/>
                <w:sz w:val="20"/>
                <w:szCs w:val="20"/>
              </w:rPr>
              <w:t xml:space="preserve">divide </w:t>
            </w:r>
            <w:r w:rsidR="00CA100E">
              <w:rPr>
                <w:rFonts w:ascii="Times New Roman" w:eastAsia="Times New Roman" w:hAnsi="Times New Roman" w:cs="Times New Roman"/>
                <w:sz w:val="20"/>
                <w:szCs w:val="20"/>
              </w:rPr>
              <w:t>all common factors in both the numerator and denominator</w:t>
            </w:r>
          </w:p>
          <w:p w:rsidR="00CA100E" w:rsidRPr="00836747" w:rsidRDefault="00B22F5E" w:rsidP="00CA100E">
            <w:pPr>
              <w:spacing w:line="240" w:lineRule="auto"/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601720" cy="1143000"/>
                  <wp:effectExtent l="0" t="0" r="0" b="0"/>
                  <wp:docPr id="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01720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28A" w:rsidRPr="00836747" w:rsidTr="001C14BD">
        <w:tblPrEx>
          <w:tblCellMar>
            <w:top w:w="0" w:type="dxa"/>
            <w:bottom w:w="0" w:type="dxa"/>
          </w:tblCellMar>
        </w:tblPrEx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Adding and Subtracting Rational Expressions.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B34F72" w:rsidRPr="00B34F72" w:rsidRDefault="00B34F72" w:rsidP="00B34F72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>To add or subtract rational expressions, the expressions must have the same denominator.</w:t>
            </w:r>
          </w:p>
          <w:p w:rsidR="00B34F72" w:rsidRPr="00B34F72" w:rsidRDefault="00B34F72" w:rsidP="00B34F72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>As with fractions, we add or subtract rational expressions with the same denominator by combining the terms in the numerator and then writing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>the result over the common denominator.</w:t>
            </w:r>
          </w:p>
          <w:p w:rsidR="0003028A" w:rsidRPr="00836747" w:rsidRDefault="00B22F5E" w:rsidP="00B34F72">
            <w:p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2031365</wp:posOffset>
                  </wp:positionH>
                  <wp:positionV relativeFrom="paragraph">
                    <wp:posOffset>276860</wp:posOffset>
                  </wp:positionV>
                  <wp:extent cx="1183005" cy="843915"/>
                  <wp:effectExtent l="0" t="0" r="0" b="0"/>
                  <wp:wrapNone/>
                  <wp:docPr id="1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83005" cy="843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 xml:space="preserve">For terms with </w:t>
            </w:r>
            <w:r w:rsidR="00B34F72" w:rsidRPr="00B34F72">
              <w:rPr>
                <w:rFonts w:ascii="Times New Roman" w:hAnsi="Times New Roman" w:cs="Times New Roman"/>
                <w:b/>
                <w:sz w:val="20"/>
                <w:szCs w:val="20"/>
              </w:rPr>
              <w:t>Like Denominators</w:t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>, add or subtract the numerators only. The denominator does not change.</w:t>
            </w:r>
          </w:p>
          <w:p w:rsidR="0003028A" w:rsidRDefault="00B34F72" w:rsidP="00B34F72">
            <w:pPr>
              <w:spacing w:line="240" w:lineRule="auto"/>
            </w:pPr>
            <w:r w:rsidRPr="00C9778C">
              <w:rPr>
                <w:position w:val="-88"/>
              </w:rPr>
              <w:object w:dxaOrig="1359" w:dyaOrig="1920">
                <v:shape id="_x0000_i1026" type="#_x0000_t75" style="width:42.75pt;height:60pt" o:ole="">
                  <v:imagedata r:id="rId10" o:title=""/>
                </v:shape>
                <o:OLEObject Type="Embed" ProgID="Equation.DSMT4" ShapeID="_x0000_i1026" DrawAspect="Content" ObjectID="_1396611048" r:id="rId11"/>
              </w:object>
            </w:r>
          </w:p>
          <w:p w:rsidR="00B34F72" w:rsidRDefault="00B34F72" w:rsidP="00B34F72">
            <w:pPr>
              <w:spacing w:line="240" w:lineRule="auto"/>
            </w:pPr>
          </w:p>
          <w:p w:rsidR="00B34F72" w:rsidRPr="00B34F72" w:rsidRDefault="00B34F72" w:rsidP="00B34F72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or</w:t>
            </w: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B34F72">
              <w:rPr>
                <w:rFonts w:ascii="Times New Roman" w:hAnsi="Times New Roman" w:cs="Times New Roman"/>
                <w:b/>
                <w:sz w:val="20"/>
                <w:szCs w:val="20"/>
              </w:rPr>
              <w:t>unlike denominators</w:t>
            </w: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 xml:space="preserve">, rewrite them in equivalent forms that have the same denominator </w:t>
            </w:r>
          </w:p>
          <w:p w:rsidR="008229FF" w:rsidRPr="00B34F72" w:rsidRDefault="008229FF" w:rsidP="00B34F72">
            <w:pPr>
              <w:numPr>
                <w:ilvl w:val="0"/>
                <w:numId w:val="9"/>
              </w:num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>Factor each denominator.</w:t>
            </w: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ab/>
            </w:r>
          </w:p>
          <w:p w:rsidR="00B34F72" w:rsidRDefault="008229FF" w:rsidP="00B34F72">
            <w:pPr>
              <w:numPr>
                <w:ilvl w:val="0"/>
                <w:numId w:val="9"/>
              </w:num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B34F72">
              <w:rPr>
                <w:rFonts w:ascii="Times New Roman" w:hAnsi="Times New Roman" w:cs="Times New Roman"/>
                <w:sz w:val="20"/>
                <w:szCs w:val="20"/>
              </w:rPr>
              <w:t>Find the least common denominat</w:t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>or. The LCD is the product of</w:t>
            </w:r>
            <w:r w:rsidR="00B34F72" w:rsidRPr="00B34F72">
              <w:rPr>
                <w:rFonts w:ascii="Times New Roman" w:hAnsi="Times New Roman" w:cs="Times New Roman"/>
                <w:sz w:val="20"/>
                <w:szCs w:val="20"/>
              </w:rPr>
              <w:t xml:space="preserve"> all </w:t>
            </w:r>
            <w:r w:rsidR="00B34F72" w:rsidRPr="00B34F72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ifferent</w:t>
            </w:r>
            <w:r w:rsidR="00B34F72" w:rsidRPr="00B34F72">
              <w:rPr>
                <w:rFonts w:ascii="Times New Roman" w:hAnsi="Times New Roman" w:cs="Times New Roman"/>
                <w:sz w:val="20"/>
                <w:szCs w:val="20"/>
              </w:rPr>
              <w:t xml:space="preserve"> factors from each denominator, with each factor raised to the greatest power that occurs in any denominator.</w:t>
            </w:r>
          </w:p>
          <w:p w:rsidR="00B34F72" w:rsidRPr="00B34F72" w:rsidRDefault="00B22F5E" w:rsidP="00B34F72">
            <w:pPr>
              <w:spacing w:line="240" w:lineRule="auto"/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2965450" cy="1588135"/>
                  <wp:effectExtent l="0" t="0" r="6350" b="0"/>
                  <wp:docPr id="4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65450" cy="15881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28A" w:rsidRPr="00836747" w:rsidTr="001C14BD">
        <w:tblPrEx>
          <w:tblCellMar>
            <w:top w:w="0" w:type="dxa"/>
            <w:bottom w:w="0" w:type="dxa"/>
          </w:tblCellMar>
        </w:tblPrEx>
        <w:trPr>
          <w:trHeight w:val="1940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Multiplying Rational Expression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To Multiply Rational Expressions:</w:t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 xml:space="preserve">   (a common denominator is not required)</w:t>
            </w:r>
          </w:p>
          <w:p w:rsidR="0003028A" w:rsidRPr="00836747" w:rsidRDefault="0003028A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 xml:space="preserve">Factor the </w:t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 xml:space="preserve">polynomials in each numerator and denominator </w:t>
            </w:r>
          </w:p>
          <w:p w:rsidR="0003028A" w:rsidRPr="00836747" w:rsidRDefault="0003028A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Simplify the expression by dividing out common factors in both the numerator and denominator.</w:t>
            </w:r>
            <w:r w:rsidR="00B34F72"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 w:rsidR="00B34F72" w:rsidRPr="00836747">
              <w:rPr>
                <w:rFonts w:ascii="Times New Roman" w:hAnsi="Times New Roman" w:cs="Times New Roman"/>
                <w:sz w:val="20"/>
                <w:szCs w:val="20"/>
              </w:rPr>
              <w:t>*Don’t forget to simplify before you multiply!</w:t>
            </w:r>
          </w:p>
          <w:p w:rsidR="0003028A" w:rsidRPr="00836747" w:rsidRDefault="0003028A">
            <w:pPr>
              <w:numPr>
                <w:ilvl w:val="0"/>
                <w:numId w:val="2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State the NPV’s</w:t>
            </w:r>
          </w:p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3028A" w:rsidRPr="00836747" w:rsidRDefault="00B22F5E" w:rsidP="00E34D4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793490" cy="2545715"/>
                  <wp:effectExtent l="0" t="0" r="0" b="6985"/>
                  <wp:docPr id="5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93490" cy="2545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28A" w:rsidRPr="00836747" w:rsidTr="001C14BD">
        <w:tblPrEx>
          <w:tblCellMar>
            <w:top w:w="0" w:type="dxa"/>
            <w:bottom w:w="0" w:type="dxa"/>
          </w:tblCellMar>
        </w:tblPrEx>
        <w:trPr>
          <w:trHeight w:val="1940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Dividing Rational Expression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To Divide Rational Expressions:</w:t>
            </w:r>
          </w:p>
          <w:p w:rsidR="0003028A" w:rsidRPr="00836747" w:rsidRDefault="00237CBB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Factor the polynomials in the numerators and denominators if possible</w:t>
            </w:r>
          </w:p>
          <w:p w:rsidR="0003028A" w:rsidRPr="00836747" w:rsidRDefault="00237CBB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List all non-permissible values for the variables. </w:t>
            </w:r>
          </w:p>
          <w:p w:rsidR="0003028A" w:rsidRDefault="0003028A" w:rsidP="00237CBB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 xml:space="preserve">Multiply the first </w:t>
            </w:r>
            <w:r w:rsidR="00237CBB">
              <w:rPr>
                <w:rFonts w:ascii="Times New Roman" w:hAnsi="Times New Roman" w:cs="Times New Roman"/>
                <w:sz w:val="20"/>
                <w:szCs w:val="20"/>
              </w:rPr>
              <w:t xml:space="preserve">term </w:t>
            </w: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 xml:space="preserve">by the </w:t>
            </w:r>
            <w:r w:rsidR="00237CBB">
              <w:rPr>
                <w:rFonts w:ascii="Times New Roman" w:hAnsi="Times New Roman" w:cs="Times New Roman"/>
                <w:sz w:val="20"/>
                <w:szCs w:val="20"/>
              </w:rPr>
              <w:t>reciprocal of the second term</w:t>
            </w:r>
          </w:p>
          <w:p w:rsidR="00237CBB" w:rsidRPr="00836747" w:rsidRDefault="00237CBB" w:rsidP="00237CBB">
            <w:pPr>
              <w:numPr>
                <w:ilvl w:val="0"/>
                <w:numId w:val="3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Divide out common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facots</w:t>
            </w:r>
            <w:proofErr w:type="spellEnd"/>
          </w:p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3028A" w:rsidRPr="00836747" w:rsidRDefault="00B22F5E" w:rsidP="00237CBB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4102735" cy="2471420"/>
                  <wp:effectExtent l="0" t="0" r="0" b="5080"/>
                  <wp:docPr id="6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02735" cy="247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3028A" w:rsidRPr="00836747" w:rsidTr="001C14BD">
        <w:tblPrEx>
          <w:tblCellMar>
            <w:top w:w="0" w:type="dxa"/>
            <w:bottom w:w="0" w:type="dxa"/>
          </w:tblCellMar>
        </w:tblPrEx>
        <w:trPr>
          <w:trHeight w:val="3420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olving Rational Equation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To Solve a rational equation:</w:t>
            </w:r>
          </w:p>
          <w:p w:rsidR="0003028A" w:rsidRPr="00836747" w:rsidRDefault="006F5850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Determine</w:t>
            </w:r>
            <w:r w:rsidR="0003028A" w:rsidRPr="00836747">
              <w:rPr>
                <w:rFonts w:ascii="Times New Roman" w:hAnsi="Times New Roman" w:cs="Times New Roman"/>
                <w:sz w:val="20"/>
                <w:szCs w:val="20"/>
              </w:rPr>
              <w:t xml:space="preserve"> the LCD of the denominators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list all NPV’s</w:t>
            </w:r>
          </w:p>
          <w:p w:rsidR="0003028A" w:rsidRPr="00836747" w:rsidRDefault="0003028A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Multiply both sides of the equation by the LCD</w:t>
            </w:r>
            <w:r w:rsidR="006F5850">
              <w:rPr>
                <w:rFonts w:ascii="Times New Roman" w:hAnsi="Times New Roman" w:cs="Times New Roman"/>
                <w:sz w:val="20"/>
                <w:szCs w:val="20"/>
              </w:rPr>
              <w:t>. Reduce common factors.</w:t>
            </w:r>
          </w:p>
          <w:p w:rsidR="0003028A" w:rsidRDefault="0003028A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So</w:t>
            </w:r>
            <w:r w:rsidR="006F5850">
              <w:rPr>
                <w:rFonts w:ascii="Times New Roman" w:hAnsi="Times New Roman" w:cs="Times New Roman"/>
                <w:sz w:val="20"/>
                <w:szCs w:val="20"/>
              </w:rPr>
              <w:t>lve the resulting polynomial equation.</w:t>
            </w:r>
          </w:p>
          <w:p w:rsidR="006F5850" w:rsidRPr="00836747" w:rsidRDefault="006F5850">
            <w:pPr>
              <w:numPr>
                <w:ilvl w:val="0"/>
                <w:numId w:val="5"/>
              </w:numPr>
              <w:tabs>
                <w:tab w:val="num" w:pos="720"/>
              </w:tabs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Verify all solutions</w:t>
            </w:r>
          </w:p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03028A" w:rsidRPr="00836747" w:rsidRDefault="00B22F5E" w:rsidP="006F585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731895" cy="2458720"/>
                  <wp:effectExtent l="0" t="0" r="1905" b="0"/>
                  <wp:docPr id="7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31895" cy="2458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850" w:rsidRPr="00836747" w:rsidTr="001C14BD">
        <w:tblPrEx>
          <w:tblCellMar>
            <w:top w:w="0" w:type="dxa"/>
            <w:bottom w:w="0" w:type="dxa"/>
          </w:tblCellMar>
        </w:tblPrEx>
        <w:trPr>
          <w:trHeight w:val="3420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5850" w:rsidRPr="00836747" w:rsidRDefault="006F585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Solving Problem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5850" w:rsidRDefault="00B22F5E">
            <w:pPr>
              <w:spacing w:line="240" w:lineRule="auto"/>
              <w:rPr>
                <w:noProof/>
              </w:rPr>
            </w:pPr>
            <w:bookmarkStart w:id="0" w:name="_GoBack"/>
            <w:r>
              <w:rPr>
                <w:noProof/>
              </w:rPr>
              <w:drawing>
                <wp:inline distT="0" distB="0" distL="0" distR="0">
                  <wp:extent cx="3367405" cy="2199640"/>
                  <wp:effectExtent l="0" t="0" r="4445" b="0"/>
                  <wp:docPr id="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7405" cy="2199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bookmarkEnd w:id="0"/>
          </w:p>
          <w:p w:rsidR="006F5850" w:rsidRPr="00836747" w:rsidRDefault="00B22F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361055" cy="2088515"/>
                  <wp:effectExtent l="0" t="0" r="0" b="6985"/>
                  <wp:docPr id="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361055" cy="2088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F5850" w:rsidRPr="00836747" w:rsidTr="001C14BD">
        <w:tblPrEx>
          <w:tblCellMar>
            <w:top w:w="0" w:type="dxa"/>
            <w:bottom w:w="0" w:type="dxa"/>
          </w:tblCellMar>
        </w:tblPrEx>
        <w:trPr>
          <w:trHeight w:val="3420"/>
        </w:trPr>
        <w:tc>
          <w:tcPr>
            <w:tcW w:w="1116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5850" w:rsidRDefault="006F5850" w:rsidP="006F5850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Solving Problems</w:t>
            </w:r>
          </w:p>
        </w:tc>
        <w:tc>
          <w:tcPr>
            <w:tcW w:w="3884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F5850" w:rsidRPr="00AA6D6E" w:rsidRDefault="00B22F5E">
            <w:pPr>
              <w:spacing w:line="240" w:lineRule="auto"/>
              <w:rPr>
                <w:noProof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694940</wp:posOffset>
                  </wp:positionH>
                  <wp:positionV relativeFrom="paragraph">
                    <wp:posOffset>302260</wp:posOffset>
                  </wp:positionV>
                  <wp:extent cx="1638300" cy="1809750"/>
                  <wp:effectExtent l="0" t="0" r="0" b="0"/>
                  <wp:wrapNone/>
                  <wp:docPr id="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8300" cy="1809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noProof/>
              </w:rPr>
              <w:drawing>
                <wp:inline distT="0" distB="0" distL="0" distR="0">
                  <wp:extent cx="2879090" cy="2094230"/>
                  <wp:effectExtent l="0" t="0" r="0" b="1270"/>
                  <wp:docPr id="10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79090" cy="2094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6F5850">
              <w:rPr>
                <w:noProof/>
              </w:rPr>
              <w:t xml:space="preserve"> </w:t>
            </w:r>
          </w:p>
        </w:tc>
      </w:tr>
    </w:tbl>
    <w:p w:rsidR="0003028A" w:rsidRPr="00836747" w:rsidRDefault="000302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000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863"/>
        <w:gridCol w:w="7697"/>
      </w:tblGrid>
      <w:tr w:rsidR="006C297C" w:rsidRPr="00836747" w:rsidTr="006C297C">
        <w:tblPrEx>
          <w:tblCellMar>
            <w:top w:w="0" w:type="dxa"/>
            <w:bottom w:w="0" w:type="dxa"/>
          </w:tblCellMar>
        </w:tblPrEx>
        <w:trPr>
          <w:trHeight w:val="375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Vocabulary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finition</w:t>
            </w:r>
          </w:p>
        </w:tc>
      </w:tr>
      <w:tr w:rsidR="006C297C" w:rsidRPr="00836747">
        <w:tblPrEx>
          <w:tblCellMar>
            <w:top w:w="0" w:type="dxa"/>
            <w:bottom w:w="0" w:type="dxa"/>
          </w:tblCellMar>
        </w:tblPrEx>
        <w:trPr>
          <w:trHeight w:val="1940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C297C" w:rsidRDefault="006C297C" w:rsidP="008229F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Non-Permissible Values (NPV’s)</w:t>
            </w:r>
          </w:p>
          <w:p w:rsidR="005E35EF" w:rsidRDefault="005E35EF" w:rsidP="008229F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E35EF" w:rsidRPr="00836747" w:rsidRDefault="005E35EF" w:rsidP="008229F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estrictions on the variable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C297C" w:rsidRPr="00836747" w:rsidRDefault="006C297C" w:rsidP="008229F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NPV’s are any values for a variable that would make a denominator equal to zero. The denominator may need to be factored to determine the restrictions on the variable.</w:t>
            </w:r>
          </w:p>
          <w:p w:rsidR="006C297C" w:rsidRPr="00836747" w:rsidRDefault="00B22F5E" w:rsidP="006C297C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058160" cy="1297305"/>
                  <wp:effectExtent l="0" t="0" r="8890" b="0"/>
                  <wp:docPr id="1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58160" cy="1297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6C297C" w:rsidRPr="00836747" w:rsidTr="006F5850">
        <w:tblPrEx>
          <w:tblCellMar>
            <w:top w:w="0" w:type="dxa"/>
            <w:bottom w:w="0" w:type="dxa"/>
          </w:tblCellMar>
        </w:tblPrEx>
        <w:trPr>
          <w:trHeight w:val="1203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6C297C" w:rsidRPr="00836747" w:rsidRDefault="005E35E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Rational Equation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5E35EF" w:rsidRPr="005E35EF" w:rsidRDefault="005E35EF" w:rsidP="005E35E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5E35EF">
              <w:rPr>
                <w:rFonts w:ascii="Times New Roman" w:hAnsi="Times New Roman" w:cs="Times New Roman"/>
                <w:sz w:val="20"/>
                <w:szCs w:val="20"/>
                <w:lang w:val="en-CA"/>
              </w:rPr>
              <w:t xml:space="preserve">A </w:t>
            </w:r>
            <w:r w:rsidRPr="005E35EF">
              <w:rPr>
                <w:rFonts w:ascii="Times New Roman" w:hAnsi="Times New Roman" w:cs="Times New Roman"/>
                <w:b/>
                <w:bCs/>
                <w:sz w:val="20"/>
                <w:szCs w:val="20"/>
                <w:lang w:val="en-CA"/>
              </w:rPr>
              <w:t>rational equation</w:t>
            </w:r>
            <w:r w:rsidRPr="005E35EF">
              <w:rPr>
                <w:rFonts w:ascii="Times New Roman" w:hAnsi="Times New Roman" w:cs="Times New Roman"/>
                <w:sz w:val="20"/>
                <w:szCs w:val="20"/>
                <w:lang w:val="en-CA"/>
              </w:rPr>
              <w:t xml:space="preserve"> is an equation containing a</w:t>
            </w:r>
            <w:r>
              <w:rPr>
                <w:rFonts w:ascii="Times New Roman" w:hAnsi="Times New Roman" w:cs="Times New Roman"/>
                <w:sz w:val="20"/>
                <w:szCs w:val="20"/>
                <w:lang w:val="en-CA"/>
              </w:rPr>
              <w:t>t least one rational expression</w:t>
            </w:r>
            <w:r w:rsidRPr="005E35EF">
              <w:rPr>
                <w:rFonts w:ascii="Times New Roman" w:hAnsi="Times New Roman" w:cs="Times New Roman"/>
                <w:sz w:val="20"/>
                <w:szCs w:val="20"/>
                <w:lang w:val="en-CA"/>
              </w:rPr>
              <w:t>.</w:t>
            </w:r>
          </w:p>
          <w:p w:rsidR="006C297C" w:rsidRPr="00836747" w:rsidRDefault="00B22F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inline distT="0" distB="0" distL="0" distR="0">
                  <wp:extent cx="3410585" cy="488315"/>
                  <wp:effectExtent l="0" t="0" r="0" b="6985"/>
                  <wp:docPr id="1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10585" cy="488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8229FF" w:rsidRPr="00836747" w:rsidTr="008229FF">
        <w:tblPrEx>
          <w:tblCellMar>
            <w:top w:w="0" w:type="dxa"/>
            <w:bottom w:w="0" w:type="dxa"/>
          </w:tblCellMar>
        </w:tblPrEx>
        <w:trPr>
          <w:trHeight w:val="1203"/>
        </w:trPr>
        <w:tc>
          <w:tcPr>
            <w:tcW w:w="0" w:type="auto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229FF" w:rsidRPr="005E35EF" w:rsidRDefault="00B22F5E" w:rsidP="005E35EF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  <w:lang w:val="en-CA"/>
              </w:rPr>
            </w:pPr>
            <w:r>
              <w:rPr>
                <w:noProof/>
              </w:rPr>
              <w:drawing>
                <wp:inline distT="0" distB="0" distL="0" distR="0">
                  <wp:extent cx="5789295" cy="2218055"/>
                  <wp:effectExtent l="0" t="0" r="1905" b="0"/>
                  <wp:docPr id="13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789295" cy="2218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3028A" w:rsidRPr="00836747" w:rsidRDefault="000302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03028A" w:rsidRPr="00836747" w:rsidRDefault="000302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p w:rsidR="0003028A" w:rsidRPr="00836747" w:rsidRDefault="0003028A">
      <w:pPr>
        <w:spacing w:line="240" w:lineRule="auto"/>
        <w:rPr>
          <w:rFonts w:ascii="Times New Roman" w:hAnsi="Times New Roman" w:cs="Times New Roman"/>
          <w:sz w:val="20"/>
          <w:szCs w:val="20"/>
        </w:rPr>
      </w:pPr>
    </w:p>
    <w:tbl>
      <w:tblPr>
        <w:tblW w:w="5424" w:type="pct"/>
        <w:tblInd w:w="1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420"/>
        <w:gridCol w:w="6951"/>
      </w:tblGrid>
      <w:tr w:rsidR="0003028A" w:rsidRPr="00836747" w:rsidTr="008229FF">
        <w:tblPrEx>
          <w:tblCellMar>
            <w:top w:w="0" w:type="dxa"/>
            <w:bottom w:w="0" w:type="dxa"/>
          </w:tblCellMar>
        </w:tblPrEx>
        <w:trPr>
          <w:trHeight w:val="312"/>
        </w:trPr>
        <w:tc>
          <w:tcPr>
            <w:tcW w:w="16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Common Errors</w:t>
            </w:r>
          </w:p>
        </w:tc>
        <w:tc>
          <w:tcPr>
            <w:tcW w:w="33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b/>
                <w:bCs/>
                <w:sz w:val="20"/>
                <w:szCs w:val="20"/>
              </w:rPr>
              <w:t>Description</w:t>
            </w:r>
          </w:p>
        </w:tc>
      </w:tr>
      <w:tr w:rsidR="0003028A" w:rsidRPr="00836747" w:rsidTr="008229FF">
        <w:tblPrEx>
          <w:tblCellMar>
            <w:top w:w="0" w:type="dxa"/>
            <w:bottom w:w="0" w:type="dxa"/>
          </w:tblCellMar>
        </w:tblPrEx>
        <w:trPr>
          <w:trHeight w:val="1940"/>
        </w:trPr>
        <w:tc>
          <w:tcPr>
            <w:tcW w:w="16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229FF" w:rsidRDefault="008229FF" w:rsidP="008229FF">
            <w:pPr>
              <w:autoSpaceDE w:val="0"/>
              <w:autoSpaceDN w:val="0"/>
              <w:adjustRightInd w:val="0"/>
              <w:spacing w:line="240" w:lineRule="auto"/>
              <w:rPr>
                <w:rFonts w:ascii="TimesNewRomanPS" w:eastAsia="Times New Roman" w:hAnsi="TimesNewRomanPS" w:cs="TimesNewRomanPS"/>
                <w:color w:val="auto"/>
                <w:sz w:val="20"/>
                <w:szCs w:val="20"/>
              </w:rPr>
            </w:pPr>
            <w:r w:rsidRPr="008229FF">
              <w:rPr>
                <w:rFonts w:ascii="TimesNewRomanPS" w:eastAsia="Times New Roman" w:hAnsi="TimesNewRomanPS" w:cs="TimesNewRomanPS"/>
                <w:color w:val="auto"/>
                <w:sz w:val="20"/>
                <w:szCs w:val="20"/>
              </w:rPr>
              <w:t>When simplifying rational expressions, an error is to divide only one term in the dividend by the divisor.</w:t>
            </w:r>
          </w:p>
        </w:tc>
        <w:tc>
          <w:tcPr>
            <w:tcW w:w="33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B22F5E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704850</wp:posOffset>
                  </wp:positionH>
                  <wp:positionV relativeFrom="paragraph">
                    <wp:posOffset>59690</wp:posOffset>
                  </wp:positionV>
                  <wp:extent cx="698500" cy="1083945"/>
                  <wp:effectExtent l="0" t="0" r="6350" b="1905"/>
                  <wp:wrapNone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98500" cy="10839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8229FF">
              <w:rPr>
                <w:noProof/>
              </w:rPr>
              <w:t xml:space="preserve">Incorrect                                  Correct   </w:t>
            </w:r>
            <w:r w:rsidR="008229FF" w:rsidRPr="00C9778C">
              <w:rPr>
                <w:position w:val="-88"/>
              </w:rPr>
              <w:object w:dxaOrig="1040" w:dyaOrig="1920">
                <v:shape id="_x0000_i1027" type="#_x0000_t75" style="width:48pt;height:89.25pt" o:ole="">
                  <v:imagedata r:id="rId24" o:title=""/>
                </v:shape>
                <o:OLEObject Type="Embed" ProgID="Equation.DSMT4" ShapeID="_x0000_i1027" DrawAspect="Content" ObjectID="_1396611049" r:id="rId25"/>
              </w:object>
            </w:r>
          </w:p>
        </w:tc>
      </w:tr>
      <w:tr w:rsidR="0003028A" w:rsidRPr="00836747" w:rsidTr="008229FF">
        <w:tblPrEx>
          <w:tblCellMar>
            <w:top w:w="0" w:type="dxa"/>
            <w:bottom w:w="0" w:type="dxa"/>
          </w:tblCellMar>
        </w:tblPrEx>
        <w:trPr>
          <w:trHeight w:val="1940"/>
        </w:trPr>
        <w:tc>
          <w:tcPr>
            <w:tcW w:w="1649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03028A" w:rsidRPr="00836747" w:rsidRDefault="0003028A">
            <w:pPr>
              <w:spacing w:line="240" w:lineRule="auto"/>
              <w:rPr>
                <w:rFonts w:ascii="Times New Roman" w:hAnsi="Times New Roman" w:cs="Times New Roman"/>
                <w:sz w:val="20"/>
                <w:szCs w:val="20"/>
              </w:rPr>
            </w:pPr>
            <w:r w:rsidRPr="00836747">
              <w:rPr>
                <w:rFonts w:ascii="Times New Roman" w:hAnsi="Times New Roman" w:cs="Times New Roman"/>
                <w:sz w:val="20"/>
                <w:szCs w:val="20"/>
              </w:rPr>
              <w:t>NPV’S</w:t>
            </w:r>
          </w:p>
        </w:tc>
        <w:tc>
          <w:tcPr>
            <w:tcW w:w="3351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tcMar>
              <w:top w:w="100" w:type="dxa"/>
              <w:left w:w="100" w:type="dxa"/>
              <w:bottom w:w="100" w:type="dxa"/>
              <w:right w:w="100" w:type="dxa"/>
            </w:tcMar>
          </w:tcPr>
          <w:p w:rsidR="008229FF" w:rsidRPr="008229FF" w:rsidRDefault="008229FF" w:rsidP="008229FF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</w:pPr>
            <w:r w:rsidRPr="008229FF">
              <w:rPr>
                <w:rFonts w:ascii="Times New Roman" w:eastAsia="Times New Roman" w:hAnsi="Times New Roman" w:cs="Times New Roman"/>
                <w:b/>
                <w:bCs/>
                <w:color w:val="auto"/>
                <w:sz w:val="20"/>
                <w:szCs w:val="20"/>
              </w:rPr>
              <w:t xml:space="preserve">1. 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F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orget to identify the non-permissible values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before simplifying and multiplying.</w:t>
            </w:r>
          </w:p>
          <w:p w:rsidR="008229FF" w:rsidRPr="008229FF" w:rsidRDefault="008229FF" w:rsidP="008229FF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</w:pPr>
            <w:r w:rsidRPr="008229FF">
              <w:rPr>
                <w:rFonts w:ascii="Times New Roman" w:eastAsia="Times New Roman" w:hAnsi="Times New Roman" w:cs="Times New Roman"/>
                <w:b/>
                <w:bCs/>
                <w:color w:val="auto"/>
                <w:sz w:val="20"/>
                <w:szCs w:val="20"/>
              </w:rPr>
              <w:t xml:space="preserve">2. 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F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orget to identify the non-permissible values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for the numerator of the divisor in a division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statement.</w:t>
            </w:r>
          </w:p>
          <w:p w:rsidR="0003028A" w:rsidRPr="008229FF" w:rsidRDefault="008229FF" w:rsidP="008229FF">
            <w:pPr>
              <w:autoSpaceDE w:val="0"/>
              <w:autoSpaceDN w:val="0"/>
              <w:adjustRightInd w:val="0"/>
              <w:spacing w:line="240" w:lineRule="auto"/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</w:pPr>
            <w:r w:rsidRPr="008229FF">
              <w:rPr>
                <w:rFonts w:ascii="Times New Roman" w:eastAsia="Times New Roman" w:hAnsi="Times New Roman" w:cs="Times New Roman"/>
                <w:b/>
                <w:bCs/>
                <w:color w:val="auto"/>
                <w:sz w:val="20"/>
                <w:szCs w:val="20"/>
              </w:rPr>
              <w:t xml:space="preserve">3. 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F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orget to identify the non-permissible values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for the equivalent forms of a rational expression.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The non-permissible values must be determined in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 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 xml:space="preserve">each case before the expression is </w:t>
            </w:r>
            <w:r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simplifi</w:t>
            </w:r>
            <w:r w:rsidRPr="008229FF">
              <w:rPr>
                <w:rFonts w:ascii="Times New Roman" w:eastAsia="Times New Roman" w:hAnsi="Times New Roman" w:cs="Times New Roman"/>
                <w:color w:val="auto"/>
                <w:sz w:val="20"/>
                <w:szCs w:val="20"/>
              </w:rPr>
              <w:t>ed.</w:t>
            </w:r>
          </w:p>
        </w:tc>
      </w:tr>
    </w:tbl>
    <w:p w:rsidR="00836747" w:rsidRPr="00836747" w:rsidRDefault="00836747">
      <w:pPr>
        <w:spacing w:line="240" w:lineRule="auto"/>
        <w:rPr>
          <w:rFonts w:ascii="Times New Roman" w:hAnsi="Times New Roman" w:cs="Times New Roman"/>
          <w:b/>
          <w:bCs/>
          <w:color w:val="C00000"/>
          <w:sz w:val="20"/>
          <w:szCs w:val="20"/>
        </w:rPr>
      </w:pPr>
    </w:p>
    <w:sectPr w:rsidR="00836747" w:rsidRPr="0083674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UniMath-Regular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0" w:csb1="00000000"/>
  </w:font>
  <w:font w:name="TimesNewRomanPS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hybridMultilevel"/>
    <w:tmpl w:val="00000001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1">
    <w:nsid w:val="00000002"/>
    <w:multiLevelType w:val="hybridMultilevel"/>
    <w:tmpl w:val="00000002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2">
    <w:nsid w:val="00000003"/>
    <w:multiLevelType w:val="hybridMultilevel"/>
    <w:tmpl w:val="00000003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3">
    <w:nsid w:val="00000004"/>
    <w:multiLevelType w:val="hybridMultilevel"/>
    <w:tmpl w:val="00000004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4">
    <w:nsid w:val="00000005"/>
    <w:multiLevelType w:val="hybridMultilevel"/>
    <w:tmpl w:val="00000005"/>
    <w:lvl w:ilvl="0">
      <w:start w:val="1"/>
      <w:numFmt w:val="decimal"/>
      <w:lvlText w:val="%1."/>
      <w:lvlJc w:val="left"/>
      <w:pPr>
        <w:tabs>
          <w:tab w:val="num" w:pos="360"/>
        </w:tabs>
        <w:ind w:left="72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4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216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88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60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432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504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760" w:hanging="36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480" w:hanging="180"/>
      </w:pPr>
      <w:rPr>
        <w:rFonts w:ascii="Arial" w:eastAsia="Arial" w:hAnsi="Arial" w:cs="Arial"/>
        <w:b w:val="0"/>
        <w:bCs w:val="0"/>
        <w:i w:val="0"/>
        <w:iCs w:val="0"/>
        <w:strike w:val="0"/>
        <w:color w:val="000000"/>
        <w:sz w:val="22"/>
        <w:szCs w:val="22"/>
        <w:u w:val="none"/>
      </w:rPr>
    </w:lvl>
  </w:abstractNum>
  <w:abstractNum w:abstractNumId="5">
    <w:nsid w:val="1BE4394F"/>
    <w:multiLevelType w:val="hybridMultilevel"/>
    <w:tmpl w:val="AE80FE34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44954F82"/>
    <w:multiLevelType w:val="hybridMultilevel"/>
    <w:tmpl w:val="EF0A13C8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7">
    <w:nsid w:val="56E55F4F"/>
    <w:multiLevelType w:val="hybridMultilevel"/>
    <w:tmpl w:val="4A7CE958"/>
    <w:lvl w:ilvl="0" w:tplc="74C414B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2244E8C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DE3C437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D9C02AE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5368266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8F065E9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3378F6E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84D445B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D24ADAEE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8">
    <w:nsid w:val="6CC22667"/>
    <w:multiLevelType w:val="hybridMultilevel"/>
    <w:tmpl w:val="79A673D0"/>
    <w:lvl w:ilvl="0" w:tplc="10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  <w:num w:numId="5">
    <w:abstractNumId w:val="4"/>
  </w:num>
  <w:num w:numId="6">
    <w:abstractNumId w:val="8"/>
  </w:num>
  <w:num w:numId="7">
    <w:abstractNumId w:val="6"/>
  </w:num>
  <w:num w:numId="8">
    <w:abstractNumId w:val="5"/>
  </w:num>
  <w:num w:numId="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noPunctuationKerning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77B3E"/>
    <w:rsid w:val="0003028A"/>
    <w:rsid w:val="001C14BD"/>
    <w:rsid w:val="00237CBB"/>
    <w:rsid w:val="004D26DA"/>
    <w:rsid w:val="005E35EF"/>
    <w:rsid w:val="005E3EF0"/>
    <w:rsid w:val="0069486C"/>
    <w:rsid w:val="006C297C"/>
    <w:rsid w:val="006F5850"/>
    <w:rsid w:val="007E2B4F"/>
    <w:rsid w:val="008229FF"/>
    <w:rsid w:val="00836747"/>
    <w:rsid w:val="00B22F5E"/>
    <w:rsid w:val="00B34F72"/>
    <w:rsid w:val="00C52325"/>
    <w:rsid w:val="00CA100E"/>
    <w:rsid w:val="00E34D4A"/>
    <w:rsid w:val="00E720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Spacing">
    <w:name w:val="No Spacing"/>
    <w:uiPriority w:val="1"/>
    <w:qFormat/>
    <w:rsid w:val="00836747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836747"/>
    <w:pPr>
      <w:spacing w:after="200"/>
      <w:ind w:left="720"/>
      <w:contextualSpacing/>
    </w:pPr>
    <w:rPr>
      <w:rFonts w:ascii="Calibri" w:eastAsia="Calibri" w:hAnsi="Calibri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83674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D26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26DA"/>
    <w:rPr>
      <w:rFonts w:ascii="Tahoma" w:eastAsia="Arial" w:hAnsi="Tahoma" w:cs="Tahoma"/>
      <w:color w:val="000000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spacing w:line="276" w:lineRule="auto"/>
    </w:pPr>
    <w:rPr>
      <w:rFonts w:ascii="Arial" w:eastAsia="Arial" w:hAnsi="Arial" w:cs="Arial"/>
      <w:color w:val="000000"/>
      <w:sz w:val="22"/>
      <w:szCs w:val="22"/>
    </w:rPr>
  </w:style>
  <w:style w:type="paragraph" w:styleId="Heading1">
    <w:name w:val="heading 1"/>
    <w:basedOn w:val="Normal"/>
    <w:next w:val="Normal"/>
    <w:qFormat/>
    <w:rsid w:val="00EF7B96"/>
    <w:pPr>
      <w:spacing w:before="480" w:after="120" w:line="240" w:lineRule="auto"/>
      <w:outlineLvl w:val="0"/>
    </w:pPr>
    <w:rPr>
      <w:b/>
      <w:bCs/>
      <w:sz w:val="48"/>
      <w:szCs w:val="48"/>
    </w:rPr>
  </w:style>
  <w:style w:type="paragraph" w:styleId="Heading2">
    <w:name w:val="heading 2"/>
    <w:basedOn w:val="Normal"/>
    <w:next w:val="Normal"/>
    <w:qFormat/>
    <w:rsid w:val="00EF7B96"/>
    <w:pPr>
      <w:spacing w:before="360" w:after="80" w:line="240" w:lineRule="auto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qFormat/>
    <w:rsid w:val="00EF7B96"/>
    <w:pPr>
      <w:spacing w:before="280" w:after="80" w:line="240" w:lineRule="auto"/>
      <w:outlineLvl w:val="2"/>
    </w:pPr>
    <w:rPr>
      <w:b/>
      <w:bCs/>
      <w:sz w:val="28"/>
      <w:szCs w:val="28"/>
    </w:rPr>
  </w:style>
  <w:style w:type="paragraph" w:styleId="Heading4">
    <w:name w:val="heading 4"/>
    <w:basedOn w:val="Normal"/>
    <w:next w:val="Normal"/>
    <w:qFormat/>
    <w:rsid w:val="00EF7B96"/>
    <w:pPr>
      <w:spacing w:before="240" w:after="40" w:line="240" w:lineRule="auto"/>
      <w:outlineLvl w:val="3"/>
    </w:pPr>
    <w:rPr>
      <w:b/>
      <w:bCs/>
      <w:sz w:val="24"/>
      <w:szCs w:val="24"/>
    </w:rPr>
  </w:style>
  <w:style w:type="paragraph" w:styleId="Heading5">
    <w:name w:val="heading 5"/>
    <w:basedOn w:val="Normal"/>
    <w:next w:val="Normal"/>
    <w:qFormat/>
    <w:rsid w:val="00EF7B96"/>
    <w:pPr>
      <w:spacing w:before="220" w:after="40" w:line="240" w:lineRule="auto"/>
      <w:outlineLvl w:val="4"/>
    </w:pPr>
    <w:rPr>
      <w:b/>
      <w:bCs/>
    </w:rPr>
  </w:style>
  <w:style w:type="paragraph" w:styleId="Heading6">
    <w:name w:val="heading 6"/>
    <w:basedOn w:val="Normal"/>
    <w:next w:val="Normal"/>
    <w:qFormat/>
    <w:rsid w:val="00EF7B96"/>
    <w:pPr>
      <w:spacing w:before="200" w:after="40" w:line="240" w:lineRule="auto"/>
      <w:outlineLvl w:val="5"/>
    </w:pPr>
    <w:rPr>
      <w:b/>
      <w:bCs/>
      <w:sz w:val="20"/>
      <w:szCs w:val="20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styleId="NoSpacing">
    <w:name w:val="No Spacing"/>
    <w:uiPriority w:val="1"/>
    <w:qFormat/>
    <w:rsid w:val="00836747"/>
    <w:rPr>
      <w:rFonts w:ascii="Calibri" w:eastAsia="Calibri" w:hAnsi="Calibri"/>
      <w:sz w:val="22"/>
      <w:szCs w:val="22"/>
    </w:rPr>
  </w:style>
  <w:style w:type="paragraph" w:styleId="ListParagraph">
    <w:name w:val="List Paragraph"/>
    <w:basedOn w:val="Normal"/>
    <w:uiPriority w:val="34"/>
    <w:qFormat/>
    <w:rsid w:val="00836747"/>
    <w:pPr>
      <w:spacing w:after="200"/>
      <w:ind w:left="720"/>
      <w:contextualSpacing/>
    </w:pPr>
    <w:rPr>
      <w:rFonts w:ascii="Calibri" w:eastAsia="Calibri" w:hAnsi="Calibri" w:cs="Times New Roman"/>
      <w:color w:val="auto"/>
      <w:lang w:val="en-CA"/>
    </w:rPr>
  </w:style>
  <w:style w:type="table" w:styleId="TableGrid">
    <w:name w:val="Table Grid"/>
    <w:basedOn w:val="TableNormal"/>
    <w:uiPriority w:val="59"/>
    <w:rsid w:val="00836747"/>
    <w:rPr>
      <w:rFonts w:ascii="Calibri" w:eastAsia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rsid w:val="004D26DA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26DA"/>
    <w:rPr>
      <w:rFonts w:ascii="Tahoma" w:eastAsia="Arial" w:hAnsi="Tahoma" w:cs="Tahoma"/>
      <w:color w:val="000000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07161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45434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290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21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5029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4.png"/><Relationship Id="rId7" Type="http://schemas.openxmlformats.org/officeDocument/2006/relationships/oleObject" Target="embeddings/oleObject1.bin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oleObject" Target="embeddings/oleObject3.bin"/><Relationship Id="rId2" Type="http://schemas.openxmlformats.org/officeDocument/2006/relationships/styles" Target="style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7.wmf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10" Type="http://schemas.openxmlformats.org/officeDocument/2006/relationships/image" Target="media/image4.wmf"/><Relationship Id="rId19" Type="http://schemas.openxmlformats.org/officeDocument/2006/relationships/image" Target="media/image12.png"/><Relationship Id="rId4" Type="http://schemas.openxmlformats.org/officeDocument/2006/relationships/settings" Target="settings.xml"/><Relationship Id="rId9" Type="http://schemas.openxmlformats.org/officeDocument/2006/relationships/image" Target="media/image3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5</Pages>
  <Words>493</Words>
  <Characters>2815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monton Catholic Schools</Company>
  <LinksUpToDate>false</LinksUpToDate>
  <CharactersWithSpaces>3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phanie MacKay</dc:creator>
  <cp:lastModifiedBy>Stephanie MacKay</cp:lastModifiedBy>
  <cp:revision>3</cp:revision>
  <cp:lastPrinted>1601-01-01T00:00:00Z</cp:lastPrinted>
  <dcterms:created xsi:type="dcterms:W3CDTF">2012-04-22T20:36:00Z</dcterms:created>
  <dcterms:modified xsi:type="dcterms:W3CDTF">2012-04-22T20:44:00Z</dcterms:modified>
</cp:coreProperties>
</file>